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6"/>
  </p:notesMasterIdLst>
  <p:handoutMasterIdLst>
    <p:handoutMasterId r:id="rId17"/>
  </p:handoutMasterIdLst>
  <p:sldIdLst>
    <p:sldId id="457" r:id="rId2"/>
    <p:sldId id="434" r:id="rId3"/>
    <p:sldId id="444" r:id="rId4"/>
    <p:sldId id="458" r:id="rId5"/>
    <p:sldId id="445" r:id="rId6"/>
    <p:sldId id="453" r:id="rId7"/>
    <p:sldId id="446" r:id="rId8"/>
    <p:sldId id="447" r:id="rId9"/>
    <p:sldId id="459" r:id="rId10"/>
    <p:sldId id="451" r:id="rId11"/>
    <p:sldId id="452" r:id="rId12"/>
    <p:sldId id="455" r:id="rId13"/>
    <p:sldId id="448" r:id="rId14"/>
    <p:sldId id="449" r:id="rId15"/>
  </p:sldIdLst>
  <p:sldSz cx="9144000" cy="6858000" type="screen4x3"/>
  <p:notesSz cx="9723438" cy="6858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8F8F8"/>
    <a:srgbClr val="FFFFFF"/>
    <a:srgbClr val="C0C0C0"/>
    <a:srgbClr val="2FBFFF"/>
    <a:srgbClr val="1C1C1C"/>
    <a:srgbClr val="969696"/>
    <a:srgbClr val="E36803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76" autoAdjust="0"/>
  </p:normalViewPr>
  <p:slideViewPr>
    <p:cSldViewPr snapToGrid="0">
      <p:cViewPr varScale="1">
        <p:scale>
          <a:sx n="70" d="100"/>
          <a:sy n="70" d="100"/>
        </p:scale>
        <p:origin x="1386" y="-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14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07038" y="0"/>
            <a:ext cx="42148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4214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07038" y="6513513"/>
            <a:ext cx="42148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1D9CCC77-7246-4E3E-AEBB-FE7AE9D046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6246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14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07038" y="0"/>
            <a:ext cx="42148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48013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1550" y="3257550"/>
            <a:ext cx="7780338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4214813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07038" y="6513513"/>
            <a:ext cx="42148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3D91EA2-B821-44AB-8E8A-07348AB743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4379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bg bwMode="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842" name="Rectangle 1642"/>
          <p:cNvSpPr>
            <a:spLocks noChangeArrowheads="1"/>
          </p:cNvSpPr>
          <p:nvPr/>
        </p:nvSpPr>
        <p:spPr bwMode="gray">
          <a:xfrm>
            <a:off x="3071813" y="0"/>
            <a:ext cx="1417637" cy="6858000"/>
          </a:xfrm>
          <a:prstGeom prst="rect">
            <a:avLst/>
          </a:prstGeom>
          <a:solidFill>
            <a:schemeClr val="accent2">
              <a:alpha val="7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34" name="Rectangle 1634"/>
          <p:cNvSpPr>
            <a:spLocks noChangeArrowheads="1"/>
          </p:cNvSpPr>
          <p:nvPr/>
        </p:nvSpPr>
        <p:spPr bwMode="gray">
          <a:xfrm>
            <a:off x="0" y="0"/>
            <a:ext cx="3152775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85882"/>
                  <a:invGamma/>
                </a:schemeClr>
              </a:gs>
            </a:gsLst>
            <a:lin ang="5400000" scaled="1"/>
          </a:gra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796" name="Rectangle 1596"/>
          <p:cNvSpPr>
            <a:spLocks noChangeArrowheads="1"/>
          </p:cNvSpPr>
          <p:nvPr/>
        </p:nvSpPr>
        <p:spPr bwMode="gray">
          <a:xfrm>
            <a:off x="6902450" y="-11113"/>
            <a:ext cx="303213" cy="6858001"/>
          </a:xfrm>
          <a:prstGeom prst="rect">
            <a:avLst/>
          </a:prstGeom>
          <a:solidFill>
            <a:schemeClr val="accent2">
              <a:alpha val="3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797" name="Rectangle 1597"/>
          <p:cNvSpPr>
            <a:spLocks noChangeArrowheads="1"/>
          </p:cNvSpPr>
          <p:nvPr/>
        </p:nvSpPr>
        <p:spPr bwMode="gray">
          <a:xfrm>
            <a:off x="7158038" y="12700"/>
            <a:ext cx="227012" cy="6858000"/>
          </a:xfrm>
          <a:prstGeom prst="rect">
            <a:avLst/>
          </a:prstGeom>
          <a:solidFill>
            <a:schemeClr val="accent2">
              <a:alpha val="2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792" name="Rectangle 1592"/>
          <p:cNvSpPr>
            <a:spLocks noChangeArrowheads="1"/>
          </p:cNvSpPr>
          <p:nvPr/>
        </p:nvSpPr>
        <p:spPr bwMode="gray">
          <a:xfrm>
            <a:off x="4375150" y="0"/>
            <a:ext cx="1060450" cy="6858000"/>
          </a:xfrm>
          <a:prstGeom prst="rect">
            <a:avLst/>
          </a:prstGeom>
          <a:solidFill>
            <a:schemeClr val="accent2">
              <a:alpha val="64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793" name="Rectangle 1593"/>
          <p:cNvSpPr>
            <a:spLocks noChangeArrowheads="1"/>
          </p:cNvSpPr>
          <p:nvPr/>
        </p:nvSpPr>
        <p:spPr bwMode="gray">
          <a:xfrm>
            <a:off x="5359400" y="-17463"/>
            <a:ext cx="728663" cy="6938963"/>
          </a:xfrm>
          <a:prstGeom prst="rect">
            <a:avLst/>
          </a:prstGeom>
          <a:solidFill>
            <a:schemeClr val="accent2">
              <a:alpha val="53999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794" name="Rectangle 1594"/>
          <p:cNvSpPr>
            <a:spLocks noChangeArrowheads="1"/>
          </p:cNvSpPr>
          <p:nvPr/>
        </p:nvSpPr>
        <p:spPr bwMode="gray">
          <a:xfrm>
            <a:off x="6018213" y="-19050"/>
            <a:ext cx="547687" cy="6938963"/>
          </a:xfrm>
          <a:prstGeom prst="rect">
            <a:avLst/>
          </a:prstGeom>
          <a:solidFill>
            <a:schemeClr val="accent2">
              <a:alpha val="47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795" name="Rectangle 1595"/>
          <p:cNvSpPr>
            <a:spLocks noChangeArrowheads="1"/>
          </p:cNvSpPr>
          <p:nvPr/>
        </p:nvSpPr>
        <p:spPr bwMode="gray">
          <a:xfrm>
            <a:off x="6505575" y="0"/>
            <a:ext cx="446088" cy="6858000"/>
          </a:xfrm>
          <a:prstGeom prst="rect">
            <a:avLst/>
          </a:prstGeom>
          <a:solidFill>
            <a:schemeClr val="accent2">
              <a:alpha val="37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22" name="Rectangle 1622"/>
          <p:cNvSpPr>
            <a:spLocks noChangeArrowheads="1"/>
          </p:cNvSpPr>
          <p:nvPr/>
        </p:nvSpPr>
        <p:spPr bwMode="gray">
          <a:xfrm>
            <a:off x="7339013" y="52388"/>
            <a:ext cx="136525" cy="6858000"/>
          </a:xfrm>
          <a:prstGeom prst="rect">
            <a:avLst/>
          </a:prstGeom>
          <a:solidFill>
            <a:schemeClr val="accent2">
              <a:alpha val="14999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23" name="Rectangle 1623"/>
          <p:cNvSpPr>
            <a:spLocks noChangeArrowheads="1"/>
          </p:cNvSpPr>
          <p:nvPr/>
        </p:nvSpPr>
        <p:spPr bwMode="gray">
          <a:xfrm>
            <a:off x="8366125" y="20638"/>
            <a:ext cx="344488" cy="6858000"/>
          </a:xfrm>
          <a:prstGeom prst="rect">
            <a:avLst/>
          </a:prstGeom>
          <a:solidFill>
            <a:schemeClr val="accent2">
              <a:alpha val="23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24" name="Rectangle 1624"/>
          <p:cNvSpPr>
            <a:spLocks noChangeArrowheads="1"/>
          </p:cNvSpPr>
          <p:nvPr/>
        </p:nvSpPr>
        <p:spPr bwMode="gray">
          <a:xfrm>
            <a:off x="8664575" y="0"/>
            <a:ext cx="474663" cy="6858000"/>
          </a:xfrm>
          <a:prstGeom prst="rect">
            <a:avLst/>
          </a:prstGeom>
          <a:solidFill>
            <a:schemeClr val="accent2">
              <a:alpha val="28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43" name="Rectangle 1643"/>
          <p:cNvSpPr>
            <a:spLocks noChangeArrowheads="1"/>
          </p:cNvSpPr>
          <p:nvPr/>
        </p:nvSpPr>
        <p:spPr bwMode="gray">
          <a:xfrm>
            <a:off x="7953375" y="4763"/>
            <a:ext cx="136525" cy="6858000"/>
          </a:xfrm>
          <a:prstGeom prst="rect">
            <a:avLst/>
          </a:prstGeom>
          <a:solidFill>
            <a:schemeClr val="accent2">
              <a:alpha val="6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44" name="Rectangle 1644"/>
          <p:cNvSpPr>
            <a:spLocks noChangeArrowheads="1"/>
          </p:cNvSpPr>
          <p:nvPr/>
        </p:nvSpPr>
        <p:spPr bwMode="gray">
          <a:xfrm>
            <a:off x="8045450" y="4763"/>
            <a:ext cx="168275" cy="6858000"/>
          </a:xfrm>
          <a:prstGeom prst="rect">
            <a:avLst/>
          </a:prstGeom>
          <a:solidFill>
            <a:schemeClr val="accent2">
              <a:alpha val="12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45" name="Rectangle 1645"/>
          <p:cNvSpPr>
            <a:spLocks noChangeArrowheads="1"/>
          </p:cNvSpPr>
          <p:nvPr/>
        </p:nvSpPr>
        <p:spPr bwMode="gray">
          <a:xfrm>
            <a:off x="8177213" y="-11113"/>
            <a:ext cx="230187" cy="6858001"/>
          </a:xfrm>
          <a:prstGeom prst="rect">
            <a:avLst/>
          </a:prstGeom>
          <a:solidFill>
            <a:schemeClr val="accent2">
              <a:alpha val="17999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6847" name="Rectangle 1647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3802063" y="1314450"/>
            <a:ext cx="5105400" cy="1470025"/>
          </a:xfrm>
        </p:spPr>
        <p:txBody>
          <a:bodyPr/>
          <a:lstStyle>
            <a:lvl1pPr algn="ctr"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36848" name="Rectangle 1648"/>
          <p:cNvSpPr>
            <a:spLocks noGrp="1" noChangeArrowheads="1"/>
          </p:cNvSpPr>
          <p:nvPr>
            <p:ph type="subTitle" sz="quarter" idx="1"/>
          </p:nvPr>
        </p:nvSpPr>
        <p:spPr bwMode="gray">
          <a:xfrm>
            <a:off x="3810000" y="2762250"/>
            <a:ext cx="5151438" cy="757238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3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36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3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6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6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6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6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6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6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6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6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36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6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6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6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6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3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3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68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36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6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6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36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7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6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36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3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100"/>
                            </p:stCondLst>
                            <p:childTnLst>
                              <p:par>
                                <p:cTn id="68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500" fill="hold"/>
                                        <p:tgtEl>
                                          <p:spTgt spid="4368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6" presetClass="emph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Scale>
                                      <p:cBhvr>
                                        <p:cTn id="71" dur="500" fill="hold"/>
                                        <p:tgtEl>
                                          <p:spTgt spid="43679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6" presetClass="emph" presetSubtype="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73" dur="500" fill="hold"/>
                                        <p:tgtEl>
                                          <p:spTgt spid="43679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6" presetClass="emph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43679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6" presetClass="emph" presetSubtype="0" fill="hold" grpId="1" nodeType="withEffect">
                                  <p:stCondLst>
                                    <p:cond delay="1100"/>
                                  </p:stCondLst>
                                  <p:childTnLst>
                                    <p:animScale>
                                      <p:cBhvr>
                                        <p:cTn id="77" dur="500" fill="hold"/>
                                        <p:tgtEl>
                                          <p:spTgt spid="4367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6" presetClass="emph" presetSubtype="0" fill="hold" grpId="1" nodeType="withEffect">
                                  <p:stCondLst>
                                    <p:cond delay="1400"/>
                                  </p:stCondLst>
                                  <p:childTnLst>
                                    <p:animScale>
                                      <p:cBhvr>
                                        <p:cTn id="79" dur="500" fill="hold"/>
                                        <p:tgtEl>
                                          <p:spTgt spid="4367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6" presetClass="emph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4367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6" presetClass="emph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83" dur="500" fill="hold"/>
                                        <p:tgtEl>
                                          <p:spTgt spid="4368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6" presetClass="emph" presetSubtype="0" fill="hold" grpId="1" nodeType="withEffect">
                                  <p:stCondLst>
                                    <p:cond delay="2200"/>
                                  </p:stCondLst>
                                  <p:childTnLst>
                                    <p:animScale>
                                      <p:cBhvr>
                                        <p:cTn id="85" dur="500" fill="hold"/>
                                        <p:tgtEl>
                                          <p:spTgt spid="4368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6" presetClass="emph" presetSubtype="0" fill="hold" grpId="1" nodeType="withEffect">
                                  <p:stCondLst>
                                    <p:cond delay="2300"/>
                                  </p:stCondLst>
                                  <p:childTnLst>
                                    <p:animScale>
                                      <p:cBhvr>
                                        <p:cTn id="87" dur="500" fill="hold"/>
                                        <p:tgtEl>
                                          <p:spTgt spid="4368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900"/>
                            </p:stCondLst>
                            <p:childTnLst>
                              <p:par>
                                <p:cTn id="89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43684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6" presetClass="emph" presetSubtype="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43684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6" presetClass="emph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Scale>
                                      <p:cBhvr>
                                        <p:cTn id="94" dur="500" fill="hold"/>
                                        <p:tgtEl>
                                          <p:spTgt spid="4368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6" presetClass="emph" presetSubtype="0" fill="hold" grpId="1" nodeType="withEffect">
                                  <p:stCondLst>
                                    <p:cond delay="110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43684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36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6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3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344 0.26526 C 0.15434 0.26017 0.07587 0.23011 0.04201 0.19056 C 0.00816 0.15101 -0.01441 0.06198 -0.02934 0.02821 " pathEditMode="relative" rAng="0" ptsTypes="faf">
                                      <p:cBhvr>
                                        <p:cTn id="103" dur="1000" fill="hold"/>
                                        <p:tgtEl>
                                          <p:spTgt spid="436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00" y="-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842" grpId="0" animBg="1"/>
      <p:bldP spid="436842" grpId="1" animBg="1"/>
      <p:bldP spid="436834" grpId="0" animBg="1"/>
      <p:bldP spid="436834" grpId="1" animBg="1"/>
      <p:bldP spid="436796" grpId="0" animBg="1"/>
      <p:bldP spid="436796" grpId="1" animBg="1"/>
      <p:bldP spid="436797" grpId="0" animBg="1"/>
      <p:bldP spid="436797" grpId="1" animBg="1"/>
      <p:bldP spid="436792" grpId="0" animBg="1"/>
      <p:bldP spid="436792" grpId="1" animBg="1"/>
      <p:bldP spid="436793" grpId="0" animBg="1"/>
      <p:bldP spid="436793" grpId="1" animBg="1"/>
      <p:bldP spid="436794" grpId="0" animBg="1"/>
      <p:bldP spid="436794" grpId="1" animBg="1"/>
      <p:bldP spid="436795" grpId="0" animBg="1"/>
      <p:bldP spid="436795" grpId="1" animBg="1"/>
      <p:bldP spid="436822" grpId="0" animBg="1"/>
      <p:bldP spid="436822" grpId="1" animBg="1"/>
      <p:bldP spid="436823" grpId="0" animBg="1"/>
      <p:bldP spid="436823" grpId="1" animBg="1"/>
      <p:bldP spid="436824" grpId="0" animBg="1"/>
      <p:bldP spid="436824" grpId="1" animBg="1"/>
      <p:bldP spid="436843" grpId="0" animBg="1"/>
      <p:bldP spid="436843" grpId="1" animBg="1"/>
      <p:bldP spid="436844" grpId="0" animBg="1"/>
      <p:bldP spid="436844" grpId="1" animBg="1"/>
      <p:bldP spid="436845" grpId="0" animBg="1"/>
      <p:bldP spid="436845" grpId="1" animBg="1"/>
      <p:bldP spid="436847" grpId="0"/>
      <p:bldP spid="436847" grpId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6B49DF-3B68-4634-B864-0F0A8294CF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8338" y="65088"/>
            <a:ext cx="1995487" cy="64595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0288" y="65088"/>
            <a:ext cx="5835650" cy="64595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A007E6-C87C-4280-9958-545C00A2FF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030288" y="1163638"/>
            <a:ext cx="7961312" cy="5360987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148C06-BFB4-448B-9B82-66A52E2D60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3443B51-E0A9-4746-B256-4947AC69A4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78DFA-8B43-49EF-965B-A17881B44A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0288" y="1163638"/>
            <a:ext cx="3903662" cy="5360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6350" y="1163638"/>
            <a:ext cx="3905250" cy="5360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5282F41-7797-413E-B406-6263A4A03A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D9DE48-02B5-4F79-9D7A-36D8B63BE0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E02A454-C717-4F4B-B0B4-0BB0B21C4F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E607D78-5847-4DEF-8926-487DE39ABA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D23BB81-2718-433E-B9E8-F4120FD31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77913" y="6616700"/>
            <a:ext cx="2133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38825" y="6616700"/>
            <a:ext cx="2895600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187825" y="6616700"/>
            <a:ext cx="661988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B177456-6189-4D52-8074-4779519C46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19" name="Line 491"/>
          <p:cNvSpPr>
            <a:spLocks noChangeShapeType="1"/>
          </p:cNvSpPr>
          <p:nvPr/>
        </p:nvSpPr>
        <p:spPr bwMode="auto">
          <a:xfrm>
            <a:off x="1101725" y="1000125"/>
            <a:ext cx="7834313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002" name="Rectangle 474"/>
          <p:cNvSpPr>
            <a:spLocks noChangeArrowheads="1"/>
          </p:cNvSpPr>
          <p:nvPr/>
        </p:nvSpPr>
        <p:spPr bwMode="gray">
          <a:xfrm>
            <a:off x="269875" y="0"/>
            <a:ext cx="284163" cy="6889750"/>
          </a:xfrm>
          <a:prstGeom prst="rect">
            <a:avLst/>
          </a:prstGeom>
          <a:solidFill>
            <a:schemeClr val="accent2">
              <a:alpha val="8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003" name="Rectangle 475"/>
          <p:cNvSpPr>
            <a:spLocks noChangeArrowheads="1"/>
          </p:cNvSpPr>
          <p:nvPr/>
        </p:nvSpPr>
        <p:spPr bwMode="gray">
          <a:xfrm>
            <a:off x="-12700" y="0"/>
            <a:ext cx="330200" cy="6858000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28627"/>
                  <a:invGamma/>
                </a:schemeClr>
              </a:gs>
              <a:gs pos="100000">
                <a:schemeClr val="accent2"/>
              </a:gs>
            </a:gsLst>
            <a:lin ang="18900000" scaled="1"/>
          </a:gra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005" name="Rectangle 477"/>
          <p:cNvSpPr>
            <a:spLocks noChangeArrowheads="1"/>
          </p:cNvSpPr>
          <p:nvPr/>
        </p:nvSpPr>
        <p:spPr bwMode="gray">
          <a:xfrm>
            <a:off x="749300" y="-14288"/>
            <a:ext cx="71438" cy="6872288"/>
          </a:xfrm>
          <a:prstGeom prst="rect">
            <a:avLst/>
          </a:prstGeom>
          <a:solidFill>
            <a:schemeClr val="accent2">
              <a:alpha val="20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007" name="Rectangle 479"/>
          <p:cNvSpPr>
            <a:spLocks noChangeArrowheads="1"/>
          </p:cNvSpPr>
          <p:nvPr/>
        </p:nvSpPr>
        <p:spPr bwMode="gray">
          <a:xfrm>
            <a:off x="508000" y="0"/>
            <a:ext cx="168275" cy="6865938"/>
          </a:xfrm>
          <a:prstGeom prst="rect">
            <a:avLst/>
          </a:prstGeom>
          <a:solidFill>
            <a:schemeClr val="accent2">
              <a:alpha val="53999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1009" name="Rectangle 481"/>
          <p:cNvSpPr>
            <a:spLocks noChangeArrowheads="1"/>
          </p:cNvSpPr>
          <p:nvPr/>
        </p:nvSpPr>
        <p:spPr bwMode="gray">
          <a:xfrm>
            <a:off x="661988" y="0"/>
            <a:ext cx="114300" cy="6872288"/>
          </a:xfrm>
          <a:prstGeom prst="rect">
            <a:avLst/>
          </a:prstGeom>
          <a:solidFill>
            <a:schemeClr val="accent2">
              <a:alpha val="37000"/>
            </a:schemeClr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0988" name="Rectangle 460"/>
          <p:cNvSpPr>
            <a:spLocks noGrp="1" noChangeArrowheads="1"/>
          </p:cNvSpPr>
          <p:nvPr>
            <p:ph type="title"/>
          </p:nvPr>
        </p:nvSpPr>
        <p:spPr bwMode="auto">
          <a:xfrm>
            <a:off x="1055688" y="65088"/>
            <a:ext cx="7958137" cy="101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0989" name="Rectangle 46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30288" y="1163638"/>
            <a:ext cx="7961312" cy="5360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5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10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1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10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800"/>
                            </p:stCondLst>
                            <p:childTnLst>
                              <p:par>
                                <p:cTn id="25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1510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1510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1" nodeType="withEffect">
                                  <p:stCondLst>
                                    <p:cond delay="110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15100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1510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500" fill="hold"/>
                                        <p:tgtEl>
                                          <p:spTgt spid="1510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002" grpId="0" animBg="1"/>
      <p:bldP spid="151002" grpId="1" animBg="1"/>
      <p:bldP spid="151003" grpId="0" animBg="1"/>
      <p:bldP spid="151003" grpId="1" animBg="1"/>
      <p:bldP spid="151005" grpId="0" animBg="1"/>
      <p:bldP spid="151005" grpId="1" animBg="1"/>
      <p:bldP spid="151007" grpId="0" animBg="1"/>
      <p:bldP spid="151007" grpId="1" animBg="1"/>
      <p:bldP spid="151009" grpId="0" animBg="1"/>
      <p:bldP spid="151009" grpId="1" animBg="1"/>
    </p:bld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85000"/>
        <a:buFont typeface="Wingdings" pitchFamily="2" charset="2"/>
        <a:buChar char="£"/>
        <a:defRPr sz="3200" b="1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105000"/>
        <a:buChar char="•"/>
        <a:defRPr sz="280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5000"/>
        <a:buChar char="•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85000"/>
        <a:buChar char="•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85000"/>
        <a:buChar char="•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85000"/>
        <a:buChar char="•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85000"/>
        <a:buChar char="•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85000"/>
        <a:buChar char="•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1.jpeg"/><Relationship Id="rId10" Type="http://schemas.openxmlformats.org/officeDocument/2006/relationships/image" Target="../media/image27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E:\NH%2020_21\H_NON\H_NON.ggb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Kỷ niệm 134 năm Ngày Quốc tế Lao động 1/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7893" y="3385743"/>
            <a:ext cx="4928842" cy="328268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37892" name="Picture 4" descr="Lịch sử, ý nghĩa ngày giải phóng miền Nam, thống nhất đất nước 30/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194" y="78991"/>
            <a:ext cx="6122561" cy="30612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Hình nón cụt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19085" y="4479473"/>
          <a:ext cx="1447067" cy="34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1040948" imgH="253890" progId="Equation.DSMT4">
                  <p:embed/>
                </p:oleObj>
              </mc:Choice>
              <mc:Fallback>
                <p:oleObj name="Equation" r:id="rId3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085" y="4479473"/>
                        <a:ext cx="1447067" cy="347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28074" y="4355394"/>
          <a:ext cx="1746625" cy="4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074" y="4355394"/>
                        <a:ext cx="1746625" cy="4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038322" y="3269423"/>
            <a:ext cx="3520030" cy="1379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Công thức tính diện tích xung quanh  hình nón cụt: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708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1562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28810" y="4998010"/>
            <a:ext cx="3027616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baseline="-25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sz="2000" b="0" baseline="-25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Bán kính hai đáy</a:t>
            </a:r>
          </a:p>
          <a:p>
            <a:pPr lvl="0" algn="just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: Độ dài đường sinh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87578" y="4952290"/>
            <a:ext cx="3027616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baseline="-25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en-US" sz="2000" b="0" baseline="-25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Bán kính hai đáy</a:t>
            </a:r>
          </a:p>
          <a:p>
            <a:pPr lvl="0" algn="just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: Độ dài đường cao.</a:t>
            </a:r>
          </a:p>
        </p:txBody>
      </p:sp>
      <p:pic>
        <p:nvPicPr>
          <p:cNvPr id="28677" name="Picture 5" descr="hình nón cụt - Toán 9 - Bùi Đức Hạnh - Thư viện Tư liệu giáo dục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76949" y="1596788"/>
            <a:ext cx="1668069" cy="1731559"/>
          </a:xfrm>
          <a:prstGeom prst="rect">
            <a:avLst/>
          </a:prstGeom>
          <a:noFill/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833613" y="3331386"/>
            <a:ext cx="4288353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Công thức tính thể tích hình nón cụt: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695290" y="3453113"/>
            <a:ext cx="1386" cy="2598365"/>
          </a:xfrm>
          <a:prstGeom prst="line">
            <a:avLst/>
          </a:prstGeom>
          <a:solidFill>
            <a:srgbClr val="FFFFFF"/>
          </a:solidFill>
          <a:ln w="2857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AutoShape 5" descr="Các bác giỏi toán hình không gian cho em hỏi chút - vozForum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utoUpdateAnimBg="0"/>
      <p:bldP spid="11" grpId="0" autoUpdateAnimBg="0"/>
      <p:bldP spid="12" grpId="0" autoUpdateAnimBg="0"/>
      <p:bldP spid="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Hình nón cụt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708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1562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0" name="Picture 2" descr="IMG_3766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6441677" y="1371600"/>
            <a:ext cx="2324863" cy="350563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4"/>
          <p:cNvSpPr/>
          <p:nvPr/>
        </p:nvSpPr>
        <p:spPr>
          <a:xfrm>
            <a:off x="1059361" y="1479306"/>
            <a:ext cx="534143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sz="2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 dụ 3 (</a:t>
            </a: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28 SGK toán 9 tập 2 trang 121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24637" y="2058040"/>
            <a:ext cx="5341439" cy="1883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 cái xô hình inốc có dạng hình nón cụt đựng hóa chất, có các kích thước cho ở hình vẽ (đơn vị : cm). Khi xô chứa đầy hóa chất thì dung tích của nó là bao nhiêu? 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2171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Hình nón cụt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708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1562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0" name="Picture 2" descr="IMG_3766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6542037" y="1226634"/>
            <a:ext cx="2324863" cy="350563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Rectangle 14"/>
          <p:cNvSpPr/>
          <p:nvPr/>
        </p:nvSpPr>
        <p:spPr>
          <a:xfrm>
            <a:off x="1059361" y="1479306"/>
            <a:ext cx="534143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lnSpc>
                <a:spcPct val="150000"/>
              </a:lnSpc>
            </a:pPr>
            <a:r>
              <a:rPr lang="en-US" sz="2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 dụ 3 (</a:t>
            </a: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28 SGK toán 9 tập 2 trang 121)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033131" y="3155794"/>
          <a:ext cx="3088889" cy="9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4" imgW="1892300" imgH="558800" progId="Equation.DSMT4">
                  <p:embed/>
                </p:oleObj>
              </mc:Choice>
              <mc:Fallback>
                <p:oleObj name="Equation" r:id="rId4" imgW="18923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131" y="3155794"/>
                        <a:ext cx="3088889" cy="921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61531" y="4332675"/>
          <a:ext cx="2955074" cy="109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6" imgW="1879600" imgH="685800" progId="Equation.DSMT4">
                  <p:embed/>
                </p:oleObj>
              </mc:Choice>
              <mc:Fallback>
                <p:oleObj name="Equation" r:id="rId6" imgW="1879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31" y="4332675"/>
                        <a:ext cx="2955074" cy="1093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992458" y="2098542"/>
            <a:ext cx="5084956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ải:  Kẻ CH 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AB, dễ thấy AHCD là hình chữ nhật nên AH = CD = 12 (cm)</a:t>
            </a:r>
            <a:endParaRPr lang="en-US" sz="2000" b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có: BH = AB – AH = 12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iều cao của xô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014761" y="3865883"/>
            <a:ext cx="5218771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o đó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2171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4" name="Picture 4" descr="E:\NH 20_21\H_NON\h3.png"/>
          <p:cNvPicPr>
            <a:picLocks noChangeArrowheads="1"/>
          </p:cNvPicPr>
          <p:nvPr/>
        </p:nvPicPr>
        <p:blipFill>
          <a:blip r:embed="rId8" cstate="print"/>
          <a:stretch>
            <a:fillRect/>
          </a:stretch>
        </p:blipFill>
        <p:spPr bwMode="auto">
          <a:xfrm>
            <a:off x="7239931" y="2077522"/>
            <a:ext cx="1867666" cy="1597795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5" name="Picture 5" descr="E:\NH 20_21\H_NON\h4.png"/>
          <p:cNvPicPr>
            <a:picLocks noChangeArrowheads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7239919" y="4750370"/>
            <a:ext cx="1867666" cy="1597795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TextBox 18"/>
          <p:cNvSpPr txBox="1"/>
          <p:nvPr/>
        </p:nvSpPr>
        <p:spPr>
          <a:xfrm>
            <a:off x="8441471" y="5352586"/>
            <a:ext cx="6579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smtClean="0">
                <a:solidFill>
                  <a:srgbClr val="FF0000"/>
                </a:solidFill>
              </a:rPr>
              <a:t>36</a:t>
            </a:r>
            <a:endParaRPr lang="en-US" sz="1600" i="1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61971" y="4505095"/>
            <a:ext cx="6579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smtClean="0">
                <a:solidFill>
                  <a:srgbClr val="FF0000"/>
                </a:solidFill>
              </a:rPr>
              <a:t>21</a:t>
            </a:r>
            <a:endParaRPr lang="en-US" sz="1600" i="1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16282" y="6300437"/>
            <a:ext cx="6579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smtClean="0">
                <a:solidFill>
                  <a:srgbClr val="FF0000"/>
                </a:solidFill>
              </a:rPr>
              <a:t>9</a:t>
            </a:r>
            <a:endParaRPr lang="en-US" sz="1600" i="1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7705493" y="4772725"/>
            <a:ext cx="1092820" cy="0"/>
          </a:xfrm>
          <a:prstGeom prst="line">
            <a:avLst/>
          </a:prstGeom>
          <a:solidFill>
            <a:srgbClr val="FFFFFF"/>
          </a:solidFill>
          <a:ln w="31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7705492" y="6345045"/>
            <a:ext cx="504675" cy="6565"/>
          </a:xfrm>
          <a:prstGeom prst="line">
            <a:avLst/>
          </a:prstGeom>
          <a:solidFill>
            <a:srgbClr val="FFFFFF"/>
          </a:solidFill>
          <a:ln w="31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8251903" y="4962293"/>
            <a:ext cx="635620" cy="1260090"/>
          </a:xfrm>
          <a:prstGeom prst="line">
            <a:avLst/>
          </a:prstGeom>
          <a:solidFill>
            <a:srgbClr val="FFFFFF"/>
          </a:solidFill>
          <a:ln w="31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1.38889E-6 0.39028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25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708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1562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277112" y="1369568"/>
          <a:ext cx="7318248" cy="47360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956816"/>
                <a:gridCol w="1956816"/>
                <a:gridCol w="1956816"/>
              </a:tblGrid>
              <a:tr h="598074">
                <a:tc gridSpan="4"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TÓM</a:t>
                      </a:r>
                      <a:r>
                        <a:rPr lang="en-US" baseline="0" smtClean="0"/>
                        <a:t> TẮT KIẾN THỨC </a:t>
                      </a:r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9526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Hình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Diện</a:t>
                      </a:r>
                      <a:r>
                        <a:rPr lang="en-US" baseline="0" smtClean="0"/>
                        <a:t> tích               xung quanh</a:t>
                      </a:r>
                      <a:endParaRPr lang="en-US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Thể</a:t>
                      </a:r>
                      <a:r>
                        <a:rPr lang="en-US" baseline="0" smtClean="0"/>
                        <a:t> tích</a:t>
                      </a:r>
                      <a:endParaRPr lang="en-US" smtClean="0"/>
                    </a:p>
                  </a:txBody>
                  <a:tcPr anchor="ctr"/>
                </a:tc>
              </a:tr>
              <a:tr h="1165970">
                <a:tc>
                  <a:txBody>
                    <a:bodyPr/>
                    <a:lstStyle/>
                    <a:p>
                      <a:r>
                        <a:rPr lang="en-US" smtClean="0"/>
                        <a:t>Hình</a:t>
                      </a:r>
                      <a:r>
                        <a:rPr lang="en-US" baseline="0" smtClean="0"/>
                        <a:t> trụ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65970">
                <a:tc>
                  <a:txBody>
                    <a:bodyPr/>
                    <a:lstStyle/>
                    <a:p>
                      <a:r>
                        <a:rPr lang="en-US" smtClean="0"/>
                        <a:t>Hình</a:t>
                      </a:r>
                      <a:r>
                        <a:rPr lang="en-US" baseline="0" smtClean="0"/>
                        <a:t> nón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165970">
                <a:tc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Hình</a:t>
                      </a:r>
                    </a:p>
                    <a:p>
                      <a:pPr algn="ctr"/>
                      <a:r>
                        <a:rPr lang="en-US" baseline="0" smtClean="0"/>
                        <a:t> nón cụt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837176" y="5349240"/>
          <a:ext cx="1447067" cy="34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1040948" imgH="253890" progId="Equation.DSMT4">
                  <p:embed/>
                </p:oleObj>
              </mc:Choice>
              <mc:Fallback>
                <p:oleObj name="Equation" r:id="rId3" imgW="104094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76" y="5349240"/>
                        <a:ext cx="1447067" cy="347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6743639" y="5289169"/>
          <a:ext cx="1746625" cy="47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639" y="5289169"/>
                        <a:ext cx="1746625" cy="471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118476" y="4063556"/>
          <a:ext cx="996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476" y="4063556"/>
                        <a:ext cx="9969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113034" y="4264025"/>
          <a:ext cx="895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034" y="4264025"/>
                        <a:ext cx="8953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070172" y="3013075"/>
          <a:ext cx="981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172" y="3013075"/>
                        <a:ext cx="9810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193882" y="3019425"/>
          <a:ext cx="8461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882" y="3019425"/>
                        <a:ext cx="84613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AutoShape 9" descr="Các bác giỏi toán hình không gian cho em hỏi chút - vozForum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" name="Picture 5" descr="hình nón cụt - Toán 9 - Bùi Đức Hạnh - Thư viện Tư liệu giáo dục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80085" y="4946444"/>
            <a:ext cx="1034888" cy="1074278"/>
          </a:xfrm>
          <a:prstGeom prst="rect">
            <a:avLst/>
          </a:prstGeom>
          <a:noFill/>
        </p:spPr>
      </p:pic>
      <p:pic>
        <p:nvPicPr>
          <p:cNvPr id="19" name="Picture 2" descr="Lý thuyết Công nghệ 8: Bài 6. Bản vẽ các khối tròn xoay – TopLoigiai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7002" b="27308"/>
          <a:stretch>
            <a:fillRect/>
          </a:stretch>
        </p:blipFill>
        <p:spPr bwMode="auto">
          <a:xfrm>
            <a:off x="3166404" y="2597808"/>
            <a:ext cx="892639" cy="1204758"/>
          </a:xfrm>
          <a:prstGeom prst="rect">
            <a:avLst/>
          </a:prstGeom>
          <a:noFill/>
        </p:spPr>
      </p:pic>
      <p:pic>
        <p:nvPicPr>
          <p:cNvPr id="20" name="Picture 2" descr="Lý thuyết Công nghệ 8: Bài 6. Bản vẽ các khối tròn xoay – TopLoigiai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5884" r="31138" b="27981"/>
          <a:stretch>
            <a:fillRect/>
          </a:stretch>
        </p:blipFill>
        <p:spPr bwMode="auto">
          <a:xfrm>
            <a:off x="3166946" y="3757535"/>
            <a:ext cx="892098" cy="11936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3" name="Rectangle 9"/>
          <p:cNvSpPr txBox="1">
            <a:spLocks noChangeArrowheads="1"/>
          </p:cNvSpPr>
          <p:nvPr/>
        </p:nvSpPr>
        <p:spPr bwMode="auto">
          <a:xfrm>
            <a:off x="776521" y="1181173"/>
            <a:ext cx="3853351" cy="2950985"/>
          </a:xfrm>
          <a:prstGeom prst="cloudCallout">
            <a:avLst>
              <a:gd name="adj1" fmla="val -43061"/>
              <a:gd name="adj2" fmla="val 78581"/>
            </a:avLst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ìn ngang tam giác</a:t>
            </a:r>
          </a:p>
          <a:p>
            <a:pPr>
              <a:lnSpc>
                <a:spcPct val="150000"/>
              </a:lnSpc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ìn ngả hình tròn</a:t>
            </a:r>
          </a:p>
          <a:p>
            <a:pPr>
              <a:lnSpc>
                <a:spcPct val="150000"/>
              </a:lnSpc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ắng chẳng héo hon</a:t>
            </a:r>
          </a:p>
          <a:p>
            <a:pPr>
              <a:lnSpc>
                <a:spcPct val="150000"/>
              </a:lnSpc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ưa ưa dầu dãi.</a:t>
            </a:r>
          </a:p>
          <a:p>
            <a:pPr>
              <a:lnSpc>
                <a:spcPct val="150000"/>
              </a:lnSpc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_Là cái gì_</a:t>
            </a:r>
            <a:endParaRPr lang="en-US" sz="2000" smtClean="0"/>
          </a:p>
          <a:p>
            <a:pPr marL="457200" marR="0" lvl="0" indent="-457200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Wave 3"/>
          <p:cNvSpPr/>
          <p:nvPr/>
        </p:nvSpPr>
        <p:spPr>
          <a:xfrm>
            <a:off x="1770926" y="3119319"/>
            <a:ext cx="7060557" cy="4768810"/>
          </a:xfrm>
          <a:prstGeom prst="wave">
            <a:avLst>
              <a:gd name="adj1" fmla="val 12500"/>
              <a:gd name="adj2" fmla="val -10000"/>
            </a:avLst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ốn thời một mẹ một cha, Em thời mưa nắng chẳng tha khi nào, Anh nắng thì chẳng đụng vào, Phòng khi mưa xuống mới nhào ra đi</a:t>
            </a:r>
            <a:endParaRPr lang="en-US" sz="2000" i="1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- Là cái gì?</a:t>
            </a:r>
            <a:endParaRPr lang="vi-VN" sz="2000" i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710897" y="1192743"/>
            <a:ext cx="4282632" cy="2656046"/>
          </a:xfrm>
          <a:prstGeom prst="roundRect">
            <a:avLst/>
          </a:prstGeom>
          <a:ln>
            <a:solidFill>
              <a:srgbClr val="000099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 phải gàu mà dùng để tát, Không phải quạt cũng để giải nồng, Không phải nong mà dùng để đựng, Không phải mũ cũng để đội đầu</a:t>
            </a:r>
            <a:endParaRPr lang="en-US" sz="2000" i="1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- Là cái gì?</a:t>
            </a:r>
            <a:endParaRPr lang="vi-VN" sz="2000" i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6" name="Picture 8" descr="Catedral de Maringá - Wikipedia, la enciclopedia libre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4688C2"/>
              </a:clrFrom>
              <a:clrTo>
                <a:srgbClr val="4688C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2098549"/>
            <a:ext cx="3118104" cy="4759452"/>
          </a:xfrm>
          <a:prstGeom prst="rect">
            <a:avLst/>
          </a:prstGeom>
          <a:noFill/>
        </p:spPr>
      </p:pic>
      <p:sp>
        <p:nvSpPr>
          <p:cNvPr id="442409" name="Rectangle 41"/>
          <p:cNvSpPr>
            <a:spLocks noGrp="1" noChangeArrowheads="1"/>
          </p:cNvSpPr>
          <p:nvPr>
            <p:ph type="ctrTitle"/>
          </p:nvPr>
        </p:nvSpPr>
        <p:spPr>
          <a:xfrm>
            <a:off x="3206421" y="1672683"/>
            <a:ext cx="5747576" cy="1767023"/>
          </a:xfr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>
              <a:lnSpc>
                <a:spcPct val="150000"/>
              </a:lnSpc>
            </a:pPr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 </a:t>
            </a:r>
            <a:endParaRPr lang="en-US" sz="2000"/>
          </a:p>
        </p:txBody>
      </p:sp>
      <p:sp>
        <p:nvSpPr>
          <p:cNvPr id="12" name="Rectangle 11"/>
          <p:cNvSpPr/>
          <p:nvPr/>
        </p:nvSpPr>
        <p:spPr>
          <a:xfrm>
            <a:off x="3100619" y="1254857"/>
            <a:ext cx="3144063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0" kern="0" dirty="0" err="1" smtClean="0">
                <a:solidFill>
                  <a:srgbClr val="30311D"/>
                </a:solidFill>
                <a:latin typeface="Arial"/>
                <a:ea typeface="+mj-ea"/>
                <a:cs typeface="+mj-cs"/>
              </a:rPr>
              <a:t>Hình</a:t>
            </a:r>
            <a:r>
              <a:rPr lang="en-US" sz="2400" b="0" kern="0" dirty="0" smtClean="0">
                <a:solidFill>
                  <a:srgbClr val="30311D"/>
                </a:solidFill>
                <a:latin typeface="Arial"/>
                <a:ea typeface="+mj-ea"/>
                <a:cs typeface="+mj-cs"/>
              </a:rPr>
              <a:t> </a:t>
            </a:r>
            <a:r>
              <a:rPr lang="en-US" sz="2400" b="0" kern="0" dirty="0" err="1" smtClean="0">
                <a:solidFill>
                  <a:srgbClr val="30311D"/>
                </a:solidFill>
                <a:latin typeface="Arial"/>
                <a:ea typeface="+mj-ea"/>
                <a:cs typeface="+mj-cs"/>
              </a:rPr>
              <a:t>học</a:t>
            </a:r>
            <a:r>
              <a:rPr lang="en-US" sz="2400" b="0" kern="0" dirty="0" smtClean="0">
                <a:solidFill>
                  <a:srgbClr val="30311D"/>
                </a:solidFill>
                <a:latin typeface="Arial"/>
                <a:ea typeface="+mj-ea"/>
                <a:cs typeface="+mj-cs"/>
              </a:rPr>
              <a:t> 9 </a:t>
            </a:r>
            <a:r>
              <a:rPr lang="en-US" sz="2400" b="0" kern="0" dirty="0" smtClean="0">
                <a:solidFill>
                  <a:srgbClr val="30311D"/>
                </a:solidFill>
                <a:latin typeface="Arial"/>
                <a:ea typeface="+mj-ea"/>
                <a:cs typeface="+mj-cs"/>
              </a:rPr>
              <a:t>-</a:t>
            </a:r>
            <a:endParaRPr lang="en-US" sz="1600" b="0" dirty="0"/>
          </a:p>
        </p:txBody>
      </p:sp>
      <p:sp>
        <p:nvSpPr>
          <p:cNvPr id="278530" name="AutoShape 2" descr="Thương lắm chiếc nón lá Việt Nam! - Báo Quảng Ngãi điện t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8532" name="AutoShape 4" descr="Thương lắm chiếc nón lá Việt Nam! - Báo Quảng Ngãi điện t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78534" name="Picture 6" descr="http://baoquangngai.vn/dataimages/201402/original/images928776_NONLAVN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020202"/>
              </a:clrFrom>
              <a:clrTo>
                <a:srgbClr val="02020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847" y="3980734"/>
            <a:ext cx="2407566" cy="18078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Font typeface="Wingdings" pitchFamily="2" charset="2"/>
              <a:buAutoNum type="arabicPeriod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ình nón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822706" y="3867402"/>
            <a:ext cx="7818374" cy="868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 quay tam giác vuông OAC quanh cạnh góc vuông OA cố định ta nhận được hình nón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9"/>
          <p:cNvSpPr txBox="1">
            <a:spLocks noChangeArrowheads="1"/>
          </p:cNvSpPr>
          <p:nvPr/>
        </p:nvSpPr>
        <p:spPr bwMode="auto">
          <a:xfrm>
            <a:off x="822706" y="4826031"/>
            <a:ext cx="7800086" cy="505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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ạnh OC quét nên đáy của hình nón, là một hình tròn (O, </a:t>
            </a:r>
            <a:r>
              <a:rPr lang="en-US" sz="2000" b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822706" y="5206365"/>
            <a:ext cx="7873238" cy="801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lnSpc>
                <a:spcPct val="150000"/>
              </a:lnSpc>
            </a:pP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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ạnh AC quét nên mặt xung quanh của hình nón, mỗi vị trí của AC gọi là một đường sinh </a:t>
            </a:r>
            <a:r>
              <a:rPr lang="en-US" sz="2000" smtClean="0">
                <a:solidFill>
                  <a:srgbClr val="FF0000"/>
                </a:solidFill>
                <a:latin typeface="HP001 4 hàng" pitchFamily="34" charset="0"/>
                <a:cs typeface="Times New Roman" pitchFamily="18" charset="0"/>
              </a:rPr>
              <a:t>(l)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 bwMode="auto">
          <a:xfrm>
            <a:off x="822706" y="6190228"/>
            <a:ext cx="7818374" cy="457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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A là đỉnh của hình nón, AO gọi là đường cao của hình nón </a:t>
            </a:r>
            <a:r>
              <a:rPr lang="en-US" sz="2000" smtClean="0">
                <a:solidFill>
                  <a:srgbClr val="FF0000"/>
                </a:solidFill>
                <a:latin typeface="HP001 4 hàng" pitchFamily="34" charset="0"/>
                <a:cs typeface="Times New Roman" pitchFamily="18" charset="0"/>
              </a:rPr>
              <a:t>(h)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 descr="https://hocbaionha.com/pluginfile.php/4438/mod_wiki/attachments/708/2019-02-14_18395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1575" y="1603248"/>
            <a:ext cx="5038725" cy="2228850"/>
          </a:xfrm>
          <a:prstGeom prst="rect">
            <a:avLst/>
          </a:prstGeom>
          <a:noFill/>
        </p:spPr>
      </p:pic>
      <p:sp>
        <p:nvSpPr>
          <p:cNvPr id="10" name="Action Button: Help 9">
            <a:hlinkClick r:id="rId3" action="ppaction://hlinkfile" highlightClick="1"/>
          </p:cNvPr>
          <p:cNvSpPr/>
          <p:nvPr/>
        </p:nvSpPr>
        <p:spPr bwMode="auto">
          <a:xfrm>
            <a:off x="8383836" y="6213513"/>
            <a:ext cx="451692" cy="418641"/>
          </a:xfrm>
          <a:prstGeom prst="actionButtonHelp">
            <a:avLst/>
          </a:prstGeom>
          <a:solidFill>
            <a:srgbClr val="FFFFFF"/>
          </a:solidFill>
          <a:ln w="2857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9" grpId="0" build="p"/>
      <p:bldP spid="5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9"/>
          <p:cNvSpPr txBox="1">
            <a:spLocks noChangeArrowheads="1"/>
          </p:cNvSpPr>
          <p:nvPr/>
        </p:nvSpPr>
        <p:spPr bwMode="auto">
          <a:xfrm>
            <a:off x="1055688" y="65088"/>
            <a:ext cx="7958137" cy="101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§ HÌNH NÓN – HÌNH NÓN CỤT. </a:t>
            </a:r>
            <a:b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ỆN TÍCH XUNG QUANH VÀ THỂ TÍCH </a:t>
            </a:r>
            <a:b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ỦA HÌNH NÓN, HÌNH NÓN CỤT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0963" name="Picture 3" descr="E:\NH 20_21\H_NON\kem_oc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0290" y="1035823"/>
            <a:ext cx="2699836" cy="2699836"/>
          </a:xfrm>
          <a:prstGeom prst="rect">
            <a:avLst/>
          </a:prstGeom>
          <a:noFill/>
        </p:spPr>
      </p:pic>
      <p:pic>
        <p:nvPicPr>
          <p:cNvPr id="40964" name="Picture 4" descr="E:\NH 20_21\H_NON\720px-کلاهک.jf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4053" y="1193181"/>
            <a:ext cx="3330496" cy="2497872"/>
          </a:xfrm>
          <a:prstGeom prst="rect">
            <a:avLst/>
          </a:prstGeom>
          <a:noFill/>
        </p:spPr>
      </p:pic>
      <p:pic>
        <p:nvPicPr>
          <p:cNvPr id="40965" name="Picture 5" descr="E:\NH 20_21\H_NON\den_hinh_no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42997" y="3794821"/>
            <a:ext cx="2884759" cy="2884759"/>
          </a:xfrm>
          <a:prstGeom prst="rect">
            <a:avLst/>
          </a:prstGeom>
          <a:noFill/>
        </p:spPr>
      </p:pic>
      <p:pic>
        <p:nvPicPr>
          <p:cNvPr id="40967" name="Picture 7" descr="Lời ru chiếc nón - Báo Người lao độ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28295" y="3784925"/>
            <a:ext cx="3067127" cy="2938308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 descr="E:\NH 20_21\H_NON\H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2410" y="1690024"/>
            <a:ext cx="3074987" cy="3641725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 bwMode="auto">
          <a:xfrm>
            <a:off x="3575304" y="2093976"/>
            <a:ext cx="1929384" cy="804672"/>
          </a:xfrm>
          <a:prstGeom prst="roundRect">
            <a:avLst>
              <a:gd name="adj" fmla="val 30303"/>
            </a:avLst>
          </a:prstGeom>
          <a:solidFill>
            <a:schemeClr val="bg2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. Diện tích xung quanh của hình nón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978154" y="1573149"/>
            <a:ext cx="5194046" cy="2834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Công thức tính diện tích xung quanh hình nón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0" baseline="-25000" smtClean="0">
                <a:latin typeface="Times New Roman" pitchFamily="18" charset="0"/>
                <a:cs typeface="Times New Roman" pitchFamily="18" charset="0"/>
              </a:rPr>
              <a:t>xq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Rl</a:t>
            </a:r>
          </a:p>
          <a:p>
            <a:pPr algn="just"/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			S</a:t>
            </a:r>
            <a:r>
              <a:rPr lang="en-US" sz="2000" b="0" baseline="-25000" smtClean="0">
                <a:latin typeface="Times New Roman" pitchFamily="18" charset="0"/>
                <a:cs typeface="Times New Roman" pitchFamily="18" charset="0"/>
              </a:rPr>
              <a:t>tp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Rl +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0" baseline="3000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 đó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Bán kính đáy</a:t>
            </a:r>
          </a:p>
          <a:p>
            <a:pPr algn="just"/>
            <a:endParaRPr lang="en-US" sz="2000" b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smtClean="0">
                <a:solidFill>
                  <a:srgbClr val="FF0000"/>
                </a:solidFill>
                <a:latin typeface="HP001 4 hàng" pitchFamily="34" charset="0"/>
                <a:cs typeface="Times New Roman" pitchFamily="18" charset="0"/>
              </a:rPr>
              <a:t>l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Độ dài đường sinh.</a:t>
            </a:r>
          </a:p>
          <a:p>
            <a:r>
              <a:rPr lang="en-US" sz="2000" smtClean="0"/>
              <a:t> 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50889" grpId="0" build="p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3575304" y="2093976"/>
            <a:ext cx="1929384" cy="804672"/>
          </a:xfrm>
          <a:prstGeom prst="roundRect">
            <a:avLst>
              <a:gd name="adj" fmla="val 30303"/>
            </a:avLst>
          </a:prstGeom>
          <a:solidFill>
            <a:schemeClr val="bg2"/>
          </a:solidFill>
          <a:ln w="31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. Diện tích xung quanh của hình nón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978154" y="1573149"/>
            <a:ext cx="5194046" cy="1604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Công thức tính diện tích xung quanh hình nón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0" baseline="-25000" smtClean="0">
                <a:latin typeface="Times New Roman" pitchFamily="18" charset="0"/>
                <a:cs typeface="Times New Roman" pitchFamily="18" charset="0"/>
              </a:rPr>
              <a:t>xq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Rl</a:t>
            </a:r>
          </a:p>
          <a:p>
            <a:pPr algn="just"/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			S</a:t>
            </a:r>
            <a:r>
              <a:rPr lang="en-US" sz="2000" b="0" baseline="-25000" smtClean="0">
                <a:latin typeface="Times New Roman" pitchFamily="18" charset="0"/>
                <a:cs typeface="Times New Roman" pitchFamily="18" charset="0"/>
              </a:rPr>
              <a:t>tp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Rl + 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  <a:sym typeface="Euclid Symbol"/>
              </a:rPr>
              <a:t></a:t>
            </a:r>
            <a:r>
              <a:rPr lang="en-US" sz="2000" b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0" baseline="3000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smtClean="0"/>
              <a:t> 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Khối lượng hình nón được tính như nào? Công thức tính dễ hiểu nhất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2855" y="1471961"/>
            <a:ext cx="2351281" cy="269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" name="Rectangle 1"/>
          <p:cNvSpPr>
            <a:spLocks noChangeArrowheads="1"/>
          </p:cNvSpPr>
          <p:nvPr/>
        </p:nvSpPr>
        <p:spPr bwMode="auto">
          <a:xfrm>
            <a:off x="814040" y="3924766"/>
            <a:ext cx="7995424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200000"/>
              </a:lnSpc>
              <a:tabLst>
                <a:tab pos="4591050" algn="l"/>
                <a:tab pos="6972300" algn="r"/>
              </a:tabLst>
            </a:pPr>
            <a:r>
              <a:rPr lang="de-DE" sz="2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r>
              <a:rPr lang="de-DE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Điền nội dung thích hợp vào chỗ trống trong bài toán sau và giải bài toán đó: </a:t>
            </a:r>
            <a:endParaRPr lang="en-US" sz="2000" b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91050" algn="l"/>
                <a:tab pos="6972300" algn="r"/>
              </a:tabLst>
            </a:pPr>
            <a:r>
              <a:rPr lang="de-DE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 diện tích xung quanh hình nón (hình vẽ), biết ......................................... và ............................................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3. Thể tích hình nón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978154" y="1573149"/>
            <a:ext cx="4539068" cy="2351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Công thức tính thể tích hình nón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000" b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 đó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Bán kính đáy</a:t>
            </a:r>
          </a:p>
          <a:p>
            <a:pPr algn="just"/>
            <a:endParaRPr lang="en-US" sz="2000" b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smtClean="0">
                <a:solidFill>
                  <a:srgbClr val="FF0000"/>
                </a:solidFill>
                <a:latin typeface="HP001 4 hàng" pitchFamily="34" charset="0"/>
                <a:cs typeface="Times New Roman" pitchFamily="18" charset="0"/>
              </a:rPr>
              <a:t>h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Chiều cao hình nón.</a:t>
            </a:r>
          </a:p>
          <a:p>
            <a:r>
              <a:rPr lang="en-US" sz="2000" smtClean="0"/>
              <a:t> 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93262" y="2034286"/>
          <a:ext cx="996442" cy="52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262" y="2034286"/>
                        <a:ext cx="996442" cy="523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" descr="E:\NH 20_21\H_NON\H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59580" y="1157761"/>
            <a:ext cx="3074987" cy="3641725"/>
          </a:xfrm>
          <a:prstGeom prst="rect">
            <a:avLst/>
          </a:prstGeom>
          <a:noFill/>
        </p:spPr>
      </p:pic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6033750" y="4189874"/>
            <a:ext cx="2366929" cy="556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*Công thức bổ túc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endParaRPr lang="en-US" sz="2000" b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smtClean="0"/>
              <a:t> 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633659" y="4730910"/>
          <a:ext cx="10826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812520" imgH="812520" progId="Equation.DSMT4">
                  <p:embed/>
                </p:oleObj>
              </mc:Choice>
              <mc:Fallback>
                <p:oleObj name="Equation" r:id="rId6" imgW="81252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659" y="4730910"/>
                        <a:ext cx="1082675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981309" y="3922545"/>
            <a:ext cx="48396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200000"/>
              </a:lnSpc>
              <a:tabLst>
                <a:tab pos="4591050" algn="l"/>
                <a:tab pos="6972300" algn="r"/>
              </a:tabLst>
            </a:pPr>
            <a:r>
              <a:rPr lang="de-DE" sz="200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r>
              <a:rPr lang="de-DE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 thể tích hình nón cho ở ví dụ 1.</a:t>
            </a:r>
            <a:endParaRPr lang="de-DE" sz="2000" b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9" grpId="0" build="p"/>
      <p:bldP spid="5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969010" y="1051941"/>
            <a:ext cx="8065262" cy="502539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. Hình nón cụt</a:t>
            </a:r>
          </a:p>
          <a:p>
            <a:pPr marL="457200" indent="-457200">
              <a:buFont typeface="Wingdings" pitchFamily="2" charset="2"/>
              <a:buAutoNum type="arabicPeriod"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sp>
        <p:nvSpPr>
          <p:cNvPr id="5" name="Rectangle 9"/>
          <p:cNvSpPr txBox="1">
            <a:spLocks noChangeArrowheads="1"/>
          </p:cNvSpPr>
          <p:nvPr/>
        </p:nvSpPr>
        <p:spPr bwMode="auto">
          <a:xfrm>
            <a:off x="996442" y="1482117"/>
            <a:ext cx="8019542" cy="1371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buFont typeface="Arial" charset="0"/>
              <a:buChar char="•"/>
            </a:pPr>
            <a:r>
              <a:rPr lang="en-US" sz="2000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ái niệm:</a:t>
            </a:r>
          </a:p>
          <a:p>
            <a:pPr algn="just"/>
            <a:r>
              <a:rPr lang="en-US" sz="2000" b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ắt hình nón bởi một mặt phẳng song song với đáy, phần hình nón nằm giữa mặt phẳng nói trên và mặt đáy gọi là một hình nón cụt.</a:t>
            </a:r>
            <a:endParaRPr lang="en-US" sz="2000" b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smtClean="0"/>
              <a:t> </a:t>
            </a:r>
          </a:p>
          <a:p>
            <a:pPr marL="457200" marR="0" lvl="0" indent="-4572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5000"/>
              <a:buFont typeface="Wingdings" pitchFamily="2" charset="2"/>
              <a:buAutoNum type="arabicPeriod"/>
              <a:tabLst/>
              <a:defRPr/>
            </a:pP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708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1562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6" descr="https://hocbaionha.com/pluginfile.php/4438/mod_wiki/attachments/708/images.jpg"/>
          <p:cNvPicPr>
            <a:picLocks noChangeAspect="1" noChangeArrowheads="1"/>
          </p:cNvPicPr>
          <p:nvPr/>
        </p:nvPicPr>
        <p:blipFill>
          <a:blip r:embed="rId2" cstate="print"/>
          <a:srcRect l="54072"/>
          <a:stretch>
            <a:fillRect/>
          </a:stretch>
        </p:blipFill>
        <p:spPr bwMode="auto">
          <a:xfrm>
            <a:off x="2877231" y="2907004"/>
            <a:ext cx="1571928" cy="2361703"/>
          </a:xfrm>
          <a:prstGeom prst="rect">
            <a:avLst/>
          </a:prstGeom>
          <a:noFill/>
        </p:spPr>
      </p:pic>
      <p:pic>
        <p:nvPicPr>
          <p:cNvPr id="13" name="Picture 6" descr="https://hocbaionha.com/pluginfile.php/4438/mod_wiki/attachments/708/images.jpg"/>
          <p:cNvPicPr>
            <a:picLocks noChangeAspect="1" noChangeArrowheads="1"/>
          </p:cNvPicPr>
          <p:nvPr/>
        </p:nvPicPr>
        <p:blipFill>
          <a:blip r:embed="rId2" cstate="print"/>
          <a:srcRect r="41941"/>
          <a:stretch>
            <a:fillRect/>
          </a:stretch>
        </p:blipFill>
        <p:spPr bwMode="auto">
          <a:xfrm>
            <a:off x="1110927" y="2907004"/>
            <a:ext cx="1987124" cy="2361703"/>
          </a:xfrm>
          <a:prstGeom prst="rect">
            <a:avLst/>
          </a:prstGeom>
          <a:noFill/>
        </p:spPr>
      </p:pic>
      <p:pic>
        <p:nvPicPr>
          <p:cNvPr id="14" name="Picture 6" descr="https://hocbaionha.com/pluginfile.php/4438/mod_wiki/attachments/708/images.jpg"/>
          <p:cNvPicPr>
            <a:picLocks noChangeAspect="1" noChangeArrowheads="1"/>
          </p:cNvPicPr>
          <p:nvPr/>
        </p:nvPicPr>
        <p:blipFill>
          <a:blip r:embed="rId2" cstate="print"/>
          <a:srcRect l="54072" t="48542"/>
          <a:stretch>
            <a:fillRect/>
          </a:stretch>
        </p:blipFill>
        <p:spPr bwMode="auto">
          <a:xfrm>
            <a:off x="4351154" y="4053417"/>
            <a:ext cx="1571928" cy="1215290"/>
          </a:xfrm>
          <a:prstGeom prst="rect">
            <a:avLst/>
          </a:prstGeom>
          <a:noFill/>
        </p:spPr>
      </p:pic>
      <p:pic>
        <p:nvPicPr>
          <p:cNvPr id="2056" name="Picture 8" descr="https://hocbaionha.com/pluginfile.php/4438/mod_wiki/attachments/708/00%20%283%29.png?time=15501950626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9033" y="3316408"/>
            <a:ext cx="2882427" cy="2122226"/>
          </a:xfrm>
          <a:prstGeom prst="rect">
            <a:avLst/>
          </a:prstGeom>
          <a:noFill/>
        </p:spPr>
      </p:pic>
      <p:cxnSp>
        <p:nvCxnSpPr>
          <p:cNvPr id="19" name="Straight Connector 18"/>
          <p:cNvCxnSpPr/>
          <p:nvPr/>
        </p:nvCxnSpPr>
        <p:spPr bwMode="auto">
          <a:xfrm>
            <a:off x="6032316" y="2743200"/>
            <a:ext cx="0" cy="3466531"/>
          </a:xfrm>
          <a:prstGeom prst="line">
            <a:avLst/>
          </a:prstGeom>
          <a:solidFill>
            <a:srgbClr val="FFFFFF"/>
          </a:solidFill>
          <a:ln w="28575" cap="flat" cmpd="sng" algn="ctr">
            <a:solidFill>
              <a:schemeClr val="tx2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50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9" grpId="0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99" name="Rectangle 19"/>
          <p:cNvSpPr>
            <a:spLocks noGrp="1" noChangeArrowheads="1"/>
          </p:cNvSpPr>
          <p:nvPr>
            <p:ph type="title" idx="4294967295"/>
          </p:nvPr>
        </p:nvSpPr>
        <p:spPr>
          <a:xfrm>
            <a:off x="1055688" y="65088"/>
            <a:ext cx="7958137" cy="1011237"/>
          </a:xfrm>
        </p:spPr>
        <p:txBody>
          <a:bodyPr/>
          <a:lstStyle/>
          <a:p>
            <a:pPr algn="ctr"/>
            <a:r>
              <a:rPr lang="en-US" sz="2000" smtClean="0"/>
              <a:t>§ HÌNH NÓN – HÌNH NÓN CỤT. </a:t>
            </a:r>
            <a:br>
              <a:rPr lang="en-US" sz="2000" smtClean="0"/>
            </a:br>
            <a:r>
              <a:rPr lang="en-US" sz="2000" smtClean="0"/>
              <a:t>DIỆN TÍCH XUNG QUANH VÀ THỂ TÍCH </a:t>
            </a:r>
            <a:br>
              <a:rPr lang="en-US" sz="2000" smtClean="0"/>
            </a:br>
            <a:r>
              <a:rPr lang="en-US" sz="2000" smtClean="0"/>
              <a:t>CỦA HÌNH NÓN, HÌNH NÓN CỤT</a:t>
            </a:r>
            <a:endParaRPr lang="en-US" sz="2000"/>
          </a:p>
        </p:txBody>
      </p:sp>
      <p:pic>
        <p:nvPicPr>
          <p:cNvPr id="41986" name="Picture 2" descr="E:\NH 20_21\H_NON\46-AD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1199" y="4125950"/>
            <a:ext cx="4290720" cy="2732050"/>
          </a:xfrm>
          <a:prstGeom prst="rect">
            <a:avLst/>
          </a:prstGeom>
          <a:noFill/>
        </p:spPr>
      </p:pic>
      <p:pic>
        <p:nvPicPr>
          <p:cNvPr id="41988" name="Picture 4" descr="Công thức tính diện tích xung quanh hình nón cụt, diện tích toàn phần hình  nón cụt, thể tích hình nón cụ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1426" y="1513856"/>
            <a:ext cx="2833191" cy="2344466"/>
          </a:xfrm>
          <a:prstGeom prst="rect">
            <a:avLst/>
          </a:prstGeom>
          <a:noFill/>
        </p:spPr>
      </p:pic>
      <p:sp>
        <p:nvSpPr>
          <p:cNvPr id="41990" name="AutoShape 6" descr="Mũi đá mài hình nón cụt A35 Φ25mm dài 10mm cốt 6 ly | Công Cụ Tốt | Ti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992" name="Picture 8" descr="Mũi đá mài hình nón cụt A35 Φ25mm dài 10mm cốt 6 ly | Công Cụ Tốt | Tiki"/>
          <p:cNvPicPr>
            <a:picLocks noChangeAspect="1" noChangeArrowheads="1"/>
          </p:cNvPicPr>
          <p:nvPr/>
        </p:nvPicPr>
        <p:blipFill>
          <a:blip r:embed="rId4" cstate="print"/>
          <a:srcRect t="24041" b="7172"/>
          <a:stretch>
            <a:fillRect/>
          </a:stretch>
        </p:blipFill>
        <p:spPr bwMode="auto">
          <a:xfrm>
            <a:off x="1337604" y="1505415"/>
            <a:ext cx="3420560" cy="2352907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37TGp_bizpeople_light_ani">
  <a:themeElements>
    <a:clrScheme name="437TGp_bizpeople_light_ani 1">
      <a:dk1>
        <a:srgbClr val="30311D"/>
      </a:dk1>
      <a:lt1>
        <a:srgbClr val="FFFFFF"/>
      </a:lt1>
      <a:dk2>
        <a:srgbClr val="003366"/>
      </a:dk2>
      <a:lt2>
        <a:srgbClr val="DDDDDD"/>
      </a:lt2>
      <a:accent1>
        <a:srgbClr val="7E52CC"/>
      </a:accent1>
      <a:accent2>
        <a:srgbClr val="4A9ACC"/>
      </a:accent2>
      <a:accent3>
        <a:srgbClr val="FFFFFF"/>
      </a:accent3>
      <a:accent4>
        <a:srgbClr val="272817"/>
      </a:accent4>
      <a:accent5>
        <a:srgbClr val="C0B3E2"/>
      </a:accent5>
      <a:accent6>
        <a:srgbClr val="428BB9"/>
      </a:accent6>
      <a:hlink>
        <a:srgbClr val="4582A7"/>
      </a:hlink>
      <a:folHlink>
        <a:srgbClr val="B2AF7A"/>
      </a:folHlink>
    </a:clrScheme>
    <a:fontScheme name="437TGp_bizpeople_light_an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8575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8575" cap="flat" cmpd="sng" algn="ctr">
          <a:solidFill>
            <a:srgbClr val="FFFF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437TGp_bizpeople_light_ani 1">
        <a:dk1>
          <a:srgbClr val="30311D"/>
        </a:dk1>
        <a:lt1>
          <a:srgbClr val="FFFFFF"/>
        </a:lt1>
        <a:dk2>
          <a:srgbClr val="003366"/>
        </a:dk2>
        <a:lt2>
          <a:srgbClr val="DDDDDD"/>
        </a:lt2>
        <a:accent1>
          <a:srgbClr val="7E52CC"/>
        </a:accent1>
        <a:accent2>
          <a:srgbClr val="4A9ACC"/>
        </a:accent2>
        <a:accent3>
          <a:srgbClr val="FFFFFF"/>
        </a:accent3>
        <a:accent4>
          <a:srgbClr val="272817"/>
        </a:accent4>
        <a:accent5>
          <a:srgbClr val="C0B3E2"/>
        </a:accent5>
        <a:accent6>
          <a:srgbClr val="428BB9"/>
        </a:accent6>
        <a:hlink>
          <a:srgbClr val="4582A7"/>
        </a:hlink>
        <a:folHlink>
          <a:srgbClr val="B2AF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37TGp_bizpeople_light_ani 2">
        <a:dk1>
          <a:srgbClr val="000000"/>
        </a:dk1>
        <a:lt1>
          <a:srgbClr val="FFFFFF"/>
        </a:lt1>
        <a:dk2>
          <a:srgbClr val="702424"/>
        </a:dk2>
        <a:lt2>
          <a:srgbClr val="C0C0C0"/>
        </a:lt2>
        <a:accent1>
          <a:srgbClr val="54BBBE"/>
        </a:accent1>
        <a:accent2>
          <a:srgbClr val="E49514"/>
        </a:accent2>
        <a:accent3>
          <a:srgbClr val="FFFFFF"/>
        </a:accent3>
        <a:accent4>
          <a:srgbClr val="000000"/>
        </a:accent4>
        <a:accent5>
          <a:srgbClr val="B3DADB"/>
        </a:accent5>
        <a:accent6>
          <a:srgbClr val="CF8711"/>
        </a:accent6>
        <a:hlink>
          <a:srgbClr val="6C9A42"/>
        </a:hlink>
        <a:folHlink>
          <a:srgbClr val="82AB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37TGp_bizpeople_light_ani 3">
        <a:dk1>
          <a:srgbClr val="003366"/>
        </a:dk1>
        <a:lt1>
          <a:srgbClr val="FFFFFF"/>
        </a:lt1>
        <a:dk2>
          <a:srgbClr val="000000"/>
        </a:dk2>
        <a:lt2>
          <a:srgbClr val="DDDDDD"/>
        </a:lt2>
        <a:accent1>
          <a:srgbClr val="438ACB"/>
        </a:accent1>
        <a:accent2>
          <a:srgbClr val="32A287"/>
        </a:accent2>
        <a:accent3>
          <a:srgbClr val="FFFFFF"/>
        </a:accent3>
        <a:accent4>
          <a:srgbClr val="002A56"/>
        </a:accent4>
        <a:accent5>
          <a:srgbClr val="B0C4E2"/>
        </a:accent5>
        <a:accent6>
          <a:srgbClr val="2C927A"/>
        </a:accent6>
        <a:hlink>
          <a:srgbClr val="729943"/>
        </a:hlink>
        <a:folHlink>
          <a:srgbClr val="82B4B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437TGp_bizpeople_light_ani</Template>
  <TotalTime>1031</TotalTime>
  <Words>642</Words>
  <Application>Microsoft Office PowerPoint</Application>
  <PresentationFormat>On-screen Show (4:3)</PresentationFormat>
  <Paragraphs>9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Euclid Symbol</vt:lpstr>
      <vt:lpstr>HP001 4 hàng</vt:lpstr>
      <vt:lpstr>Symbol</vt:lpstr>
      <vt:lpstr>Times New Roman</vt:lpstr>
      <vt:lpstr>Wingdings</vt:lpstr>
      <vt:lpstr>437TGp_bizpeople_light_ani</vt:lpstr>
      <vt:lpstr>Equation</vt:lpstr>
      <vt:lpstr>PowerPoint Presentation</vt:lpstr>
      <vt:lpstr>§ HÌNH NÓN – HÌNH NÓN CỤT.  DIỆN TÍCH XUNG QUANH VÀ THỂ TÍCH  CỦA HÌNH NÓN, HÌNH NÓN CỤT </vt:lpstr>
      <vt:lpstr>§ HÌNH NÓN – HÌNH NÓN CỤT.  DIỆN TÍCH XUNG QUANH VÀ THỂ TÍCH  CỦA HÌNH NÓN, HÌNH NÓN CỤT</vt:lpstr>
      <vt:lpstr>PowerPoint Presentation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  <vt:lpstr>§ HÌNH NÓN – HÌNH NÓN CỤT.  DIỆN TÍCH XUNG QUANH VÀ THỂ TÍCH  CỦA HÌNH NÓN, HÌNH NÓN CỤT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PC</dc:creator>
  <cp:lastModifiedBy>Admin</cp:lastModifiedBy>
  <cp:revision>109</cp:revision>
  <dcterms:created xsi:type="dcterms:W3CDTF">2021-04-12T06:52:28Z</dcterms:created>
  <dcterms:modified xsi:type="dcterms:W3CDTF">2021-04-21T23:32:12Z</dcterms:modified>
</cp:coreProperties>
</file>